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4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5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4" r:id="rId3"/>
    <p:sldMasterId id="2147483679" r:id="rId4"/>
    <p:sldMasterId id="2147483691" r:id="rId5"/>
    <p:sldMasterId id="2147483703" r:id="rId6"/>
  </p:sldMasterIdLst>
  <p:notesMasterIdLst>
    <p:notesMasterId r:id="rId18"/>
  </p:notesMasterIdLst>
  <p:sldIdLst>
    <p:sldId id="257" r:id="rId7"/>
    <p:sldId id="277" r:id="rId8"/>
    <p:sldId id="278" r:id="rId9"/>
    <p:sldId id="279" r:id="rId10"/>
    <p:sldId id="281" r:id="rId11"/>
    <p:sldId id="303" r:id="rId12"/>
    <p:sldId id="304" r:id="rId13"/>
    <p:sldId id="265" r:id="rId14"/>
    <p:sldId id="283" r:id="rId15"/>
    <p:sldId id="269" r:id="rId16"/>
    <p:sldId id="276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1" autoAdjust="0"/>
    <p:restoredTop sz="94660"/>
  </p:normalViewPr>
  <p:slideViewPr>
    <p:cSldViewPr snapToGrid="0">
      <p:cViewPr varScale="1">
        <p:scale>
          <a:sx n="71" d="100"/>
          <a:sy n="71" d="100"/>
        </p:scale>
        <p:origin x="57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10" Type="http://schemas.openxmlformats.org/officeDocument/2006/relationships/slide" Target="slides/slide4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549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9474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giả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: </a:t>
            </a:r>
            <a:r>
              <a:rPr lang="en-US" dirty="0" err="1"/>
              <a:t>Phạm</a:t>
            </a:r>
            <a:r>
              <a:rPr lang="en-US" dirty="0"/>
              <a:t> </a:t>
            </a:r>
            <a:r>
              <a:rPr lang="en-US" dirty="0" err="1"/>
              <a:t>Duyê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02AEFD-FEDB-4542-BE9E-D4DED9AFC90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059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2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2"/>
            <a:ext cx="10363200" cy="1362075"/>
          </a:xfrm>
        </p:spPr>
        <p:txBody>
          <a:bodyPr anchor="t"/>
          <a:lstStyle>
            <a:lvl1pPr algn="l">
              <a:defRPr sz="5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4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28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7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9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2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1" y="2174877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7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634" y="1031258"/>
            <a:ext cx="9912734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0057" y="6451899"/>
            <a:ext cx="391889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3601" y="6396227"/>
            <a:ext cx="28448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8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5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7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800"/>
            </a:lvl2pPr>
            <a:lvl3pPr marL="1219200" indent="0">
              <a:buNone/>
              <a:defRPr sz="3200"/>
            </a:lvl3pPr>
            <a:lvl4pPr marL="1828165" indent="0">
              <a:buNone/>
              <a:defRPr sz="2700"/>
            </a:lvl4pPr>
            <a:lvl5pPr marL="2437765" indent="0">
              <a:buNone/>
              <a:defRPr sz="2700"/>
            </a:lvl5pPr>
            <a:lvl6pPr marL="3047365" indent="0">
              <a:buNone/>
              <a:defRPr sz="2700"/>
            </a:lvl6pPr>
            <a:lvl7pPr marL="3656965" indent="0">
              <a:buNone/>
              <a:defRPr sz="2700"/>
            </a:lvl7pPr>
            <a:lvl8pPr marL="4265930" indent="0">
              <a:buNone/>
              <a:defRPr sz="2700"/>
            </a:lvl8pPr>
            <a:lvl9pPr marL="4875530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2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0E191392-46B3-4988-B725-C457EAD2BD85}" type="datetimeFigureOut">
              <a:rPr lang="en-US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15DE37A7-131E-4749-AAF7-688385F4FE9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B4E1BB7-1AEA-4241-A1A4-B3E9CE44291D}" type="datetimeFigureOut">
              <a:rPr lang="en-US"/>
              <a:t>6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F9FDBEA-6FCD-439E-9496-7EE16FD1029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4" y="198033"/>
            <a:ext cx="11823312" cy="64619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99797" y="318559"/>
            <a:ext cx="10972800" cy="466064"/>
          </a:xfrm>
        </p:spPr>
        <p:txBody>
          <a:bodyPr>
            <a:noAutofit/>
          </a:bodyPr>
          <a:lstStyle>
            <a:lvl1pPr algn="l">
              <a:defRPr sz="2665" b="0" i="0">
                <a:solidFill>
                  <a:schemeClr val="tx1">
                    <a:lumMod val="85000"/>
                    <a:lumOff val="15000"/>
                  </a:schemeClr>
                </a:solidFill>
                <a:latin typeface="方正卡通简体" panose="03000509000000000000" pitchFamily="65" charset="-122"/>
                <a:ea typeface="方正卡通简体" panose="03000509000000000000" pitchFamily="65" charset="-122"/>
              </a:defRPr>
            </a:lvl1pPr>
          </a:lstStyle>
          <a:p>
            <a:r>
              <a:rPr lang="zh-CN" altLang="en-US" dirty="0" smtClean="0"/>
              <a:t>第一部分  点击此处输入您的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232571" y="6282448"/>
            <a:ext cx="958165" cy="384043"/>
            <a:chOff x="8424428" y="4716750"/>
            <a:chExt cx="718624" cy="288032"/>
          </a:xfrm>
          <a:solidFill>
            <a:srgbClr val="BFBFBF"/>
          </a:solidFill>
        </p:grpSpPr>
        <p:sp>
          <p:nvSpPr>
            <p:cNvPr id="9" name="圆角矩形 8"/>
            <p:cNvSpPr/>
            <p:nvPr userDrawn="1"/>
          </p:nvSpPr>
          <p:spPr>
            <a:xfrm>
              <a:off x="8424428" y="4716750"/>
              <a:ext cx="468052" cy="28803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8820472" y="4948014"/>
              <a:ext cx="322580" cy="5676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11300685" y="6248767"/>
            <a:ext cx="334010" cy="4203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5E71900-10A2-4CC6-8A82-1659C4480C15}" type="slidenum">
              <a:rPr lang="zh-CN" altLang="en-US" sz="2135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‹#›</a:t>
            </a:fld>
            <a:endParaRPr lang="zh-CN" altLang="en-US" sz="2135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7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301538" y="4252913"/>
            <a:ext cx="914400" cy="9144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.jpe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F2E77-4E87-4338-A6B2-93E833A84A3C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40"/>
            <a:ext cx="109728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2"/>
            <a:ext cx="109728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5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53"/>
            <a:ext cx="3860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8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7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3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9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5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</p:sldLayoutIdLst>
  <p:transition spd="slow"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SimSun" panose="02010600030101010101" pitchFamily="2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A6248-9075-44F6-BABA-ACCDFFA54742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274D81-BE9C-4C9D-8371-8BC208C7A872}" type="datetimeFigureOut">
              <a:rPr lang="zh-CN" altLang="en-US" smtClean="0"/>
              <a:t>2022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iming>
    <p:tnLst>
      <p:par>
        <p:cTn id="1" dur="indefinite" restart="never" nodeType="tmRoot"/>
      </p:par>
    </p:tnLst>
  </p:timing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ts val="13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C39D9B-1707-4BC2-A8DF-A9A95A2D1DDF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A picture containing flower, plant, bouquet&#10;&#10;Description automatically generated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1654" y="-14085"/>
            <a:ext cx="1223705" cy="104199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0.GIF"/><Relationship Id="rId4" Type="http://schemas.openxmlformats.org/officeDocument/2006/relationships/image" Target="../media/image9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0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9.GIF"/><Relationship Id="rId5" Type="http://schemas.openxmlformats.org/officeDocument/2006/relationships/image" Target="../media/image12.GIF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0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9.GIF"/><Relationship Id="rId5" Type="http://schemas.openxmlformats.org/officeDocument/2006/relationships/image" Target="../media/image12.GIF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0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9.GIF"/><Relationship Id="rId5" Type="http://schemas.openxmlformats.org/officeDocument/2006/relationships/image" Target="../media/image12.GIF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7.GIF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0.wmf"/><Relationship Id="rId10" Type="http://schemas.openxmlformats.org/officeDocument/2006/relationships/image" Target="../media/image24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794385" y="930593"/>
            <a:ext cx="10602913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marR="0" lvl="1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Chào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mừng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các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em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đến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với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tiết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Toán</a:t>
            </a:r>
            <a:endParaRPr kumimoji="0" lang="en-US" altLang="zh-CN" sz="7200" b="1" i="0" u="none" strike="noStrike" kern="1200" cap="none" spc="0" normalizeH="0" baseline="0" noProof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uLnTx/>
              <a:uFillTx/>
              <a:latin typeface="+mj-lt"/>
              <a:ea typeface="字魂17号-萌趣果冻体"/>
              <a:cs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User\Desktop\3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88" y="414625"/>
            <a:ext cx="12062012" cy="138504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87220" y="20633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</a:t>
            </a:r>
            <a:endParaRPr lang="en-US" sz="24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2918001" y="2554946"/>
            <a:ext cx="1537446" cy="85165"/>
            <a:chOff x="443753" y="3644153"/>
            <a:chExt cx="1537446" cy="85165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443753" y="3684494"/>
              <a:ext cx="153296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43753" y="3644153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981199" y="3648636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895590" y="3155580"/>
            <a:ext cx="4455451" cy="89646"/>
            <a:chOff x="421342" y="4244787"/>
            <a:chExt cx="4455451" cy="89646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430306" y="4289612"/>
              <a:ext cx="4446487" cy="44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421342" y="4253751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954300" y="4253751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397612" y="4244787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876793" y="4244787"/>
              <a:ext cx="0" cy="806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7"/>
          <p:cNvSpPr/>
          <p:nvPr/>
        </p:nvSpPr>
        <p:spPr>
          <a:xfrm>
            <a:off x="1465723" y="2364454"/>
            <a:ext cx="1297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ê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400" dirty="0"/>
          </a:p>
        </p:txBody>
      </p:sp>
      <p:sp>
        <p:nvSpPr>
          <p:cNvPr id="29" name="Rectangle 28"/>
          <p:cNvSpPr/>
          <p:nvPr/>
        </p:nvSpPr>
        <p:spPr>
          <a:xfrm>
            <a:off x="1432594" y="2944918"/>
            <a:ext cx="1314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ò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400" dirty="0"/>
          </a:p>
        </p:txBody>
      </p:sp>
      <p:sp>
        <p:nvSpPr>
          <p:cNvPr id="30" name="Rectangle 29"/>
          <p:cNvSpPr/>
          <p:nvPr/>
        </p:nvSpPr>
        <p:spPr>
          <a:xfrm>
            <a:off x="4421916" y="1730200"/>
            <a:ext cx="1236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óm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ắt</a:t>
            </a:r>
            <a:endParaRPr lang="en-US" sz="2400" dirty="0"/>
          </a:p>
        </p:txBody>
      </p:sp>
      <p:sp>
        <p:nvSpPr>
          <p:cNvPr id="31" name="Right Brace 30"/>
          <p:cNvSpPr/>
          <p:nvPr/>
        </p:nvSpPr>
        <p:spPr>
          <a:xfrm>
            <a:off x="7812735" y="2259111"/>
            <a:ext cx="228600" cy="98611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041335" y="2521335"/>
            <a:ext cx="7409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? kg</a:t>
            </a:r>
            <a:endParaRPr 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3112985" y="2185160"/>
            <a:ext cx="1048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20 </a:t>
            </a:r>
            <a:r>
              <a:rPr lang="en-US" sz="2400" b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g</a:t>
            </a:r>
            <a:endParaRPr lang="en-US" sz="2400" dirty="0"/>
          </a:p>
        </p:txBody>
      </p:sp>
      <p:sp>
        <p:nvSpPr>
          <p:cNvPr id="35" name="Rectangle 34"/>
          <p:cNvSpPr/>
          <p:nvPr/>
        </p:nvSpPr>
        <p:spPr>
          <a:xfrm>
            <a:off x="358588" y="3724853"/>
            <a:ext cx="6096000" cy="24468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ctr">
              <a:lnSpc>
                <a:spcPts val="1800"/>
              </a:lnSpc>
              <a:spcAft>
                <a:spcPts val="1200"/>
              </a:spcAft>
            </a:pPr>
            <a:r>
              <a:rPr lang="en-US" sz="2800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ò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ts val="1800"/>
              </a:lnSpc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0 x 3 = 360 (kg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ts val="1800"/>
              </a:lnSpc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0 + 360 = 480 (kg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r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480 kg</a:t>
            </a:r>
            <a:endParaRPr lang="en-US" sz="2800" dirty="0"/>
          </a:p>
        </p:txBody>
      </p:sp>
      <p:sp>
        <p:nvSpPr>
          <p:cNvPr id="36" name="Rectangle 35"/>
          <p:cNvSpPr/>
          <p:nvPr/>
        </p:nvSpPr>
        <p:spPr>
          <a:xfrm>
            <a:off x="6858000" y="3680019"/>
            <a:ext cx="52040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ctr">
              <a:lnSpc>
                <a:spcPts val="1800"/>
              </a:lnSpc>
              <a:spcAft>
                <a:spcPts val="1200"/>
              </a:spcAft>
            </a:pPr>
            <a:r>
              <a:rPr lang="en-US" sz="2800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ts val="1800"/>
              </a:lnSpc>
              <a:spcAft>
                <a:spcPts val="120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0 + (120 x 3) =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80 (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g)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ts val="1800"/>
              </a:lnSpc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480 kg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 animBg="1"/>
      <p:bldP spid="32" grpId="0"/>
      <p:bldP spid="33" grpId="0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1" b="1205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68028" y="166200"/>
            <a:ext cx="745594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ÀO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M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 spd="slow">
    <p:random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/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/>
          </a:p>
        </p:txBody>
      </p:sp>
      <p:sp>
        <p:nvSpPr>
          <p:cNvPr id="9" name="Hexagon 8"/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/>
          </a:p>
        </p:txBody>
      </p:sp>
      <p:sp>
        <p:nvSpPr>
          <p:cNvPr id="10" name="Hexagon 9"/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/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753961" y="5417818"/>
            <a:ext cx="428386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/>
              <a:t>The little be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8" grpId="1" bldLvl="0" animBg="1"/>
      <p:bldP spid="9" grpId="0" bldLvl="0" animBg="1"/>
      <p:bldP spid="9" grpId="1" bldLvl="0" animBg="1"/>
      <p:bldP spid="10" grpId="0" bldLvl="0" animBg="1"/>
      <p:bldP spid="10" grpId="1" bldLvl="0" animBg="1"/>
      <p:bldP spid="13" grpId="0" bldLvl="0" animBg="1"/>
      <p:bldP spid="13" grpId="1" bldLvl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/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5 x 5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/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2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/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6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/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4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/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bldLvl="0" animBg="1"/>
      <p:bldP spid="19" grpId="0" bldLvl="0" animBg="1"/>
      <p:bldP spid="21" grpId="0" bldLvl="0" animBg="1"/>
      <p:bldP spid="23" grpId="0" bldLvl="0" animBg="1"/>
      <p:bldP spid="2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/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28 :  7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/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/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/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/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bldLvl="0" animBg="1"/>
      <p:bldP spid="19" grpId="0" bldLvl="0" animBg="1"/>
      <p:bldP spid="21" grpId="0" bldLvl="0" animBg="1"/>
      <p:bldP spid="23" grpId="0" bldLvl="0" animBg="1"/>
      <p:bldP spid="2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/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= 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/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/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/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/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bldLvl="0" animBg="1"/>
      <p:bldP spid="19" grpId="0" bldLvl="0" animBg="1"/>
      <p:bldP spid="21" grpId="0" bldLvl="0" animBg="1"/>
      <p:bldP spid="23" grpId="0" bldLvl="0" animBg="1"/>
      <p:bldP spid="2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017" y="1459388"/>
            <a:ext cx="7205487" cy="1207011"/>
          </a:xfrm>
          <a:prstGeom prst="rect">
            <a:avLst/>
          </a:prstGeom>
        </p:spPr>
      </p:pic>
      <p:pic>
        <p:nvPicPr>
          <p:cNvPr id="52" name="Picture 5" descr="C:\Users\Administrator\Desktop\小鸟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2181" y="2245820"/>
            <a:ext cx="1113169" cy="1183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图片 1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81" y="3946147"/>
            <a:ext cx="3406545" cy="2713352"/>
          </a:xfrm>
          <a:prstGeom prst="rect">
            <a:avLst/>
          </a:prstGeom>
        </p:spPr>
      </p:pic>
      <p:pic>
        <p:nvPicPr>
          <p:cNvPr id="18" name="Picture 158" descr="200712419435657_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699748" y="2214501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13"/>
          <p:cNvSpPr txBox="1"/>
          <p:nvPr/>
        </p:nvSpPr>
        <p:spPr>
          <a:xfrm>
            <a:off x="188534" y="2044840"/>
            <a:ext cx="11378129" cy="1877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800" b="1" i="1" u="none" strike="noStrike" kern="1200" cap="none" spc="100" normalizeH="0" baseline="0" noProof="0" dirty="0" err="1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/>
              </a:rPr>
              <a:t>Bài</a:t>
            </a:r>
            <a:r>
              <a:rPr kumimoji="0" lang="en-US" sz="5800" b="1" i="1" u="none" strike="noStrike" kern="1200" cap="none" spc="10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/>
              </a:rPr>
              <a:t> </a:t>
            </a:r>
            <a:r>
              <a:rPr kumimoji="0" lang="en-US" sz="5800" b="1" i="1" u="none" strike="noStrike" kern="1200" cap="none" spc="100" normalizeH="0" baseline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/>
              </a:rPr>
              <a:t>40:</a:t>
            </a:r>
            <a:r>
              <a:rPr kumimoji="0" lang="en-US" sz="5800" b="1" i="0" u="none" strike="noStrike" kern="1200" cap="none" spc="100" normalizeH="0" baseline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5800" b="1" i="0" u="none" strike="noStrike" kern="1200" cap="none" spc="100" normalizeH="0" baseline="0" noProof="0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800" b="1" i="0" u="none" strike="noStrike" kern="1200" cap="none" spc="100" normalizeH="0" baseline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5800" b="1" i="0" u="none" strike="noStrike" kern="1200" cap="none" spc="100" normalizeH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 CHUNG</a:t>
            </a:r>
            <a:endParaRPr kumimoji="0" lang="en-US" sz="5800" b="1" i="0" u="none" strike="noStrike" kern="1200" cap="none" spc="100" normalizeH="0" baseline="0" noProof="0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.55556E-7 1.35802E-6 C -0.01233 0.00154 -0.02309 0.00741 -0.03542 0.00926 C -0.04809 0.01543 -0.05972 0.01697 -0.07292 0.01852 C -0.18837 0.01574 -0.19062 0.03302 -0.25625 0.0037 C -0.26302 -0.00432 -0.26458 -0.01111 -0.27083 -0.02222 C -0.28073 -0.03982 -0.29132 -0.05864 -0.30521 -0.06482 C -0.34097 -0.1071 -0.42309 -0.09012 -0.44896 -0.09074 C -0.45955 -0.09537 -0.47049 -0.09722 -0.48125 -0.10185 C -0.48802 -0.10494 -0.4941 -0.10895 -0.50104 -0.11111 C -0.51059 -0.1179 -0.52118 -0.12469 -0.53125 -0.12778 C -0.54705 -0.14198 -0.56319 -0.15309 -0.58021 -0.16111 C -0.58628 -0.16389 -0.59132 -0.17006 -0.59687 -0.17408 C -0.6099 -0.18364 -0.62552 -0.19043 -0.63958 -0.19445 C -0.67187 -0.1929 -0.70312 -0.19074 -0.73542 -0.19259 C -0.74983 -0.20124 -0.76441 -0.20833 -0.77812 -0.22037 C -0.7842 -0.22593 -0.79028 -0.2321 -0.79705 -0.23519 C -0.81007 -0.24908 -0.79462 -0.23395 -0.80729 -0.24259 C -0.81302 -0.2463 -0.8184 -0.25309 -0.82413 -0.25741 C -0.83003 -0.26204 -0.82622 -0.25648 -0.83125 -0.26111 C -0.84097 -0.26975 -0.85104 -0.27809 -0.86146 -0.28333 C -0.87083 -0.29445 -0.88108 -0.30556 -0.89184 -0.31296 C -0.89965 -0.32716 -0.91215 -0.33457 -0.91875 -0.35185 C -0.92014 -0.35556 -0.92205 -0.35895 -0.92292 -0.36296 C -0.92361 -0.36605 -0.92396 -0.36945 -0.925 -0.37222 C -0.9276 -0.37963 -0.9316 -0.38519 -0.93438 -0.39259 C -0.94045 -0.40864 -0.94549 -0.4179 -0.95313 -0.43148 " pathEditMode="relative" ptsTypes="fffffffffffffffffffffffffA">
                                      <p:cBhvr>
                                        <p:cTn id="14" dur="6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2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 rot="16200000" flipV="1">
            <a:off x="2637125" y="-2667000"/>
            <a:ext cx="6858000" cy="12192000"/>
          </a:xfrm>
          <a:prstGeom prst="rect">
            <a:avLst/>
          </a:prstGeom>
        </p:spPr>
      </p:pic>
      <p:sp>
        <p:nvSpPr>
          <p:cNvPr id="21" name="20"/>
          <p:cNvSpPr/>
          <p:nvPr/>
        </p:nvSpPr>
        <p:spPr>
          <a:xfrm>
            <a:off x="4275390" y="2197892"/>
            <a:ext cx="5332043" cy="147701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algn="ctr"/>
            <a:r>
              <a:rPr lang="en-US" sz="96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Times New Roman" panose="02020603050405020304"/>
              </a:rPr>
              <a:t>Tiết 1</a:t>
            </a:r>
          </a:p>
        </p:txBody>
      </p:sp>
      <p:pic>
        <p:nvPicPr>
          <p:cNvPr id="18" name="Picture 2" descr="Kết nối tri thức với cuộc số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02" y="-27809"/>
            <a:ext cx="1422400" cy="1422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0" y="6557554"/>
            <a:ext cx="12194509" cy="328254"/>
            <a:chOff x="0" y="6557554"/>
            <a:chExt cx="12194509" cy="328254"/>
          </a:xfrm>
        </p:grpSpPr>
        <p:sp>
          <p:nvSpPr>
            <p:cNvPr id="15" name="Rectangle 14"/>
            <p:cNvSpPr/>
            <p:nvPr/>
          </p:nvSpPr>
          <p:spPr>
            <a:xfrm>
              <a:off x="2418028" y="6557554"/>
              <a:ext cx="2426910" cy="328254"/>
            </a:xfrm>
            <a:prstGeom prst="rect">
              <a:avLst/>
            </a:prstGeom>
            <a:solidFill>
              <a:srgbClr val="F7AC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826269" y="6557554"/>
              <a:ext cx="2479712" cy="328254"/>
            </a:xfrm>
            <a:prstGeom prst="rect">
              <a:avLst/>
            </a:prstGeom>
            <a:solidFill>
              <a:srgbClr val="ED2F6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300745" y="6557554"/>
              <a:ext cx="2479712" cy="328254"/>
            </a:xfrm>
            <a:prstGeom prst="rect">
              <a:avLst/>
            </a:prstGeom>
            <a:solidFill>
              <a:srgbClr val="F15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9714797" y="6557554"/>
              <a:ext cx="2479712" cy="328254"/>
            </a:xfrm>
            <a:prstGeom prst="rect">
              <a:avLst/>
            </a:prstGeom>
            <a:solidFill>
              <a:srgbClr val="F7AC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0" y="6557554"/>
              <a:ext cx="2426910" cy="328254"/>
            </a:xfrm>
            <a:prstGeom prst="rect">
              <a:avLst/>
            </a:prstGeom>
            <a:solidFill>
              <a:srgbClr val="F15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5" name="18"/>
          <p:cNvPicPr>
            <a:picLocks noChangeAspect="1"/>
          </p:cNvPicPr>
          <p:nvPr/>
        </p:nvPicPr>
        <p:blipFill rotWithShape="1">
          <a:blip r:embed="rId5" cstate="screen"/>
          <a:srcRect/>
          <a:stretch>
            <a:fillRect/>
          </a:stretch>
        </p:blipFill>
        <p:spPr>
          <a:xfrm>
            <a:off x="9714797" y="3429000"/>
            <a:ext cx="2263295" cy="3827929"/>
          </a:xfrm>
          <a:prstGeom prst="rect">
            <a:avLst/>
          </a:prstGeom>
        </p:spPr>
      </p:pic>
      <p:pic>
        <p:nvPicPr>
          <p:cNvPr id="2" name="Content Placeholder 1" descr="logo"/>
          <p:cNvPicPr>
            <a:picLocks noGrp="1" noChangeAspect="1"/>
          </p:cNvPicPr>
          <p:nvPr>
            <p:ph sz="half" idx="2"/>
          </p:nvPr>
        </p:nvPicPr>
        <p:blipFill>
          <a:blip r:embed="rId6"/>
          <a:stretch>
            <a:fillRect/>
          </a:stretch>
        </p:blipFill>
        <p:spPr>
          <a:xfrm>
            <a:off x="-29845" y="4881880"/>
            <a:ext cx="1564640" cy="15982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3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3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3030" y="118745"/>
            <a:ext cx="2247900" cy="975360"/>
          </a:xfrm>
          <a:prstGeom prst="rect">
            <a:avLst/>
          </a:prstGeom>
        </p:spPr>
      </p:pic>
      <p:pic>
        <p:nvPicPr>
          <p:cNvPr id="9" name="Picture 8" descr="C:\Users\User\Desktop\1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10" y="1520077"/>
            <a:ext cx="10896189" cy="150551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537542" y="1094105"/>
            <a:ext cx="41280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1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90088"/>
              </p:ext>
            </p:extLst>
          </p:nvPr>
        </p:nvGraphicFramePr>
        <p:xfrm>
          <a:off x="1236979" y="3266795"/>
          <a:ext cx="813967" cy="162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469800" imgH="939600" progId="Equation.DSMT4">
                  <p:embed/>
                </p:oleObj>
              </mc:Choice>
              <mc:Fallback>
                <p:oleObj name="Equation" r:id="rId5" imgW="469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6979" y="3266795"/>
                        <a:ext cx="813967" cy="162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15210"/>
              </p:ext>
            </p:extLst>
          </p:nvPr>
        </p:nvGraphicFramePr>
        <p:xfrm>
          <a:off x="4168588" y="3266795"/>
          <a:ext cx="874059" cy="152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482400" imgH="939600" progId="Equation.DSMT4">
                  <p:embed/>
                </p:oleObj>
              </mc:Choice>
              <mc:Fallback>
                <p:oleObj name="Equation" r:id="rId7" imgW="482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8588" y="3266795"/>
                        <a:ext cx="874059" cy="152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72663"/>
              </p:ext>
            </p:extLst>
          </p:nvPr>
        </p:nvGraphicFramePr>
        <p:xfrm>
          <a:off x="6911789" y="3267633"/>
          <a:ext cx="1559859" cy="197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9" imgW="888840" imgH="1307880" progId="Equation.DSMT4">
                  <p:embed/>
                </p:oleObj>
              </mc:Choice>
              <mc:Fallback>
                <p:oleObj name="Equation" r:id="rId9" imgW="88884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1789" y="3267633"/>
                        <a:ext cx="1559859" cy="1976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84566"/>
              </p:ext>
            </p:extLst>
          </p:nvPr>
        </p:nvGraphicFramePr>
        <p:xfrm>
          <a:off x="9762567" y="3074988"/>
          <a:ext cx="1653988" cy="216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1" imgW="927000" imgH="1307880" progId="Equation.DSMT4">
                  <p:embed/>
                </p:oleObj>
              </mc:Choice>
              <mc:Fallback>
                <p:oleObj name="Equation" r:id="rId11" imgW="9270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62567" y="3074988"/>
                        <a:ext cx="1653988" cy="216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290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290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38175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47700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User\Desktop\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896" y="475969"/>
            <a:ext cx="11756091" cy="252272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/>
          <p:cNvSpPr/>
          <p:nvPr/>
        </p:nvSpPr>
        <p:spPr>
          <a:xfrm>
            <a:off x="0" y="-939"/>
            <a:ext cx="23519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2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  <a:endParaRPr lang="en-US" sz="3600" dirty="0"/>
          </a:p>
        </p:txBody>
      </p:sp>
      <p:pic>
        <p:nvPicPr>
          <p:cNvPr id="18" name="Picture 17" descr="C:\Users\User\Desktop\5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896" y="556651"/>
            <a:ext cx="11638709" cy="467425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主题​​">
  <a:themeElements>
    <a:clrScheme name="四色华丽色系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FC6E5B"/>
      </a:accent1>
      <a:accent2>
        <a:srgbClr val="FBC75D"/>
      </a:accent2>
      <a:accent3>
        <a:srgbClr val="66BFBC"/>
      </a:accent3>
      <a:accent4>
        <a:srgbClr val="8CC066"/>
      </a:accent4>
      <a:accent5>
        <a:srgbClr val="3F3F3F"/>
      </a:accent5>
      <a:accent6>
        <a:srgbClr val="262626"/>
      </a:accent6>
      <a:hlink>
        <a:srgbClr val="00D5D5"/>
      </a:hlink>
      <a:folHlink>
        <a:srgbClr val="DD00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</TotalTime>
  <Words>135</Words>
  <Application>Microsoft Office PowerPoint</Application>
  <PresentationFormat>Widescreen</PresentationFormat>
  <Paragraphs>45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8" baseType="lpstr">
      <vt:lpstr>黑体</vt:lpstr>
      <vt:lpstr>宋体</vt:lpstr>
      <vt:lpstr>宋体</vt:lpstr>
      <vt:lpstr>Arial</vt:lpstr>
      <vt:lpstr>Calibri</vt:lpstr>
      <vt:lpstr>Calibri Light</vt:lpstr>
      <vt:lpstr>ITC Avant Garde Std Bk</vt:lpstr>
      <vt:lpstr>Times New Roman</vt:lpstr>
      <vt:lpstr>字魂17号-萌趣果冻体</vt:lpstr>
      <vt:lpstr>方正卡通简体</vt:lpstr>
      <vt:lpstr>2_Office Theme</vt:lpstr>
      <vt:lpstr>1_Office Theme</vt:lpstr>
      <vt:lpstr>4_Office 主题</vt:lpstr>
      <vt:lpstr>3_Office Theme</vt:lpstr>
      <vt:lpstr>2_Office 主题​​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>User</dc:creator>
  <cp:lastModifiedBy>User</cp:lastModifiedBy>
  <cp:revision>15</cp:revision>
  <dcterms:created xsi:type="dcterms:W3CDTF">2021-05-07T04:29:00Z</dcterms:created>
  <dcterms:modified xsi:type="dcterms:W3CDTF">2022-06-25T03:5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2</vt:lpwstr>
  </property>
</Properties>
</file>